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19" r:id="rId2"/>
    <p:sldId id="410" r:id="rId3"/>
    <p:sldId id="414" r:id="rId4"/>
    <p:sldId id="444" r:id="rId5"/>
    <p:sldId id="446" r:id="rId6"/>
    <p:sldId id="445" r:id="rId7"/>
    <p:sldId id="447" r:id="rId8"/>
    <p:sldId id="448" r:id="rId9"/>
    <p:sldId id="449" r:id="rId10"/>
    <p:sldId id="450" r:id="rId11"/>
    <p:sldId id="453" r:id="rId12"/>
    <p:sldId id="455" r:id="rId13"/>
    <p:sldId id="458" r:id="rId14"/>
    <p:sldId id="45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8000"/>
    <a:srgbClr val="0000CC"/>
    <a:srgbClr val="4DD353"/>
    <a:srgbClr val="48BE6F"/>
    <a:srgbClr val="FF0066"/>
    <a:srgbClr val="006600"/>
    <a:srgbClr val="00863D"/>
    <a:srgbClr val="70EB5F"/>
    <a:srgbClr val="913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13" autoAdjust="0"/>
    <p:restoredTop sz="94693" autoAdjust="0"/>
  </p:normalViewPr>
  <p:slideViewPr>
    <p:cSldViewPr>
      <p:cViewPr varScale="1">
        <p:scale>
          <a:sx n="52" d="100"/>
          <a:sy n="52" d="100"/>
        </p:scale>
        <p:origin x="-826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8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678DFA-C227-4A6C-AA64-CDEF3A701295}" type="datetimeFigureOut">
              <a:rPr lang="en-US" smtClean="0"/>
              <a:pPr/>
              <a:t>11/1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3394BF-9A90-42D5-B691-A8D3D991FAA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861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24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852B9-930C-4267-9C51-7840400D89A2}" type="datetime1">
              <a:rPr lang="en-US" smtClean="0"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7D9BE-5C1F-4898-9D36-122B07302A54}" type="datetime1">
              <a:rPr lang="en-US" smtClean="0"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8021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AD9DA1-7CD0-421B-91A2-E27D2D01B6BD}" type="datetime1">
              <a:rPr lang="en-US" smtClean="0"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1524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41650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AF8B9-046E-CA4E-895C-9D9FE4F9E0EB}" type="datetimeFigureOut">
              <a:rPr lang="en-US" smtClean="0"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0858EC-5E12-9A42-BFD2-F044C2E312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151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 b="1">
                <a:solidFill>
                  <a:srgbClr val="3B2F9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9AC721-A7BA-4F76-91B4-69385532192B}" type="datetime1">
              <a:rPr lang="en-US" smtClean="0"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CB75F-CD40-4AFF-92D6-70FA6D6092AE}" type="datetime1">
              <a:rPr lang="en-US" smtClean="0"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94358" y="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0F4E2-99F9-4A0B-BB8C-D402CBB631F3}" type="datetime1">
              <a:rPr lang="en-US" smtClean="0"/>
              <a:t>11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2239D9-126F-46E7-AC83-5C83C8B158DA}" type="datetime1">
              <a:rPr lang="en-US" smtClean="0"/>
              <a:t>11/1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858000" y="1524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666FE-9EB2-428F-BE2D-FBD946001582}" type="datetime1">
              <a:rPr lang="en-US" smtClean="0"/>
              <a:t>11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4178-DE34-4A78-9FB4-14F98A1D901A}" type="datetime1">
              <a:rPr lang="en-US" smtClean="0"/>
              <a:t>11/1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06389" y="762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7E78BA-76DA-44D3-A3FF-0038A9B8BEDA}" type="datetime1">
              <a:rPr lang="en-US" smtClean="0"/>
              <a:t>11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1524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00C5DF-B843-4C44-9D7C-D25B6F855C62}" type="datetime1">
              <a:rPr lang="en-US" smtClean="0"/>
              <a:t>11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152400"/>
            <a:ext cx="2133600" cy="365125"/>
          </a:xfrm>
        </p:spPr>
        <p:txBody>
          <a:bodyPr/>
          <a:lstStyle>
            <a:lvl1pPr>
              <a:defRPr sz="2000">
                <a:solidFill>
                  <a:srgbClr val="FF0000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B2866E-BA8C-496E-BE0C-26634C1496DF}" type="datetime1">
              <a:rPr lang="en-US" smtClean="0"/>
              <a:t>1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5" r:id="rId12"/>
    <p:sldLayoutId id="2147483666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3036" y="1066800"/>
            <a:ext cx="8382000" cy="1470025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Quantifying North American methane emissions</a:t>
            </a:r>
            <a:br>
              <a:rPr lang="en-US" dirty="0" smtClean="0">
                <a:solidFill>
                  <a:srgbClr val="0000CC"/>
                </a:solidFill>
              </a:rPr>
            </a:br>
            <a:r>
              <a:rPr lang="en-US" dirty="0" smtClean="0">
                <a:solidFill>
                  <a:srgbClr val="0000CC"/>
                </a:solidFill>
              </a:rPr>
              <a:t>using satellite observations of methane columns</a:t>
            </a:r>
            <a:br>
              <a:rPr lang="en-US" dirty="0" smtClean="0">
                <a:solidFill>
                  <a:srgbClr val="0000CC"/>
                </a:solidFill>
              </a:rPr>
            </a:br>
            <a:r>
              <a:rPr lang="en-US" dirty="0" smtClean="0">
                <a:solidFill>
                  <a:srgbClr val="0000CC"/>
                </a:solidFill>
              </a:rPr>
              <a:t/>
            </a:r>
            <a:br>
              <a:rPr lang="en-US" dirty="0" smtClean="0">
                <a:solidFill>
                  <a:srgbClr val="0000CC"/>
                </a:solidFill>
              </a:rPr>
            </a:br>
            <a:r>
              <a:rPr lang="en-US" dirty="0" smtClean="0"/>
              <a:t>Daniel J. Jacob</a:t>
            </a:r>
            <a:endParaRPr lang="en-US" dirty="0"/>
          </a:p>
        </p:txBody>
      </p:sp>
      <p:pic>
        <p:nvPicPr>
          <p:cNvPr id="5" name="Picture 5" descr="logorou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4333876"/>
            <a:ext cx="2971800" cy="2228852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73124" y="2590800"/>
            <a:ext cx="900182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ith</a:t>
            </a:r>
          </a:p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lex Turner, Bram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aasakker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, Melissa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Sulprizio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, Kevin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Wech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Harvard)</a:t>
            </a:r>
          </a:p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nthony Bloom, Kevin Bowman (JPL)</a:t>
            </a:r>
          </a:p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om Wirth, Melissa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Weitz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, Leif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Hockstad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, Bill Irving (EPA)</a:t>
            </a:r>
          </a:p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obert Parker,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Hartmu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Boesch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U. Leicester)</a:t>
            </a:r>
          </a:p>
          <a:p>
            <a:pPr algn="ctr"/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44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245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ethane emissions in CONUS:</a:t>
            </a:r>
            <a:br>
              <a:rPr lang="en-US" dirty="0" smtClean="0"/>
            </a:br>
            <a:r>
              <a:rPr lang="en-US" dirty="0" smtClean="0"/>
              <a:t>comparison to previous studies, attribution to source typ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1619" y="4875836"/>
            <a:ext cx="8991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Anthropogenic emissions are 50% higher than EPA national inven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Attribution of underestimate to oil/gas or livestock is sensitive to assumptions on prior err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mprove source attribution in the future b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etter observing system (more GOSAT years, TROPOMI, SEAC</a:t>
            </a:r>
            <a:r>
              <a:rPr lang="en-US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S,…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etter bottom-up inventory (gridded  EPA inventory, wetlands)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9100279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67600" y="2895600"/>
            <a:ext cx="1311256" cy="73866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nges from </a:t>
            </a:r>
          </a:p>
          <a:p>
            <a:r>
              <a: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ior error</a:t>
            </a:r>
          </a:p>
          <a:p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ssump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02948" y="6488668"/>
            <a:ext cx="2463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Turner et al., in prep.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477000" y="3311098"/>
            <a:ext cx="914400" cy="6513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7200900" y="3463498"/>
            <a:ext cx="190500" cy="325651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10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871" y="0"/>
            <a:ext cx="8229600" cy="1143000"/>
          </a:xfrm>
        </p:spPr>
        <p:txBody>
          <a:bodyPr/>
          <a:lstStyle/>
          <a:p>
            <a:r>
              <a:rPr lang="en-US" dirty="0" smtClean="0"/>
              <a:t>Construction of a 0.1</a:t>
            </a:r>
            <a:r>
              <a:rPr lang="en-US" baseline="30000" dirty="0" smtClean="0"/>
              <a:t>o</a:t>
            </a:r>
            <a:r>
              <a:rPr lang="en-US" dirty="0" smtClean="0"/>
              <a:t>x0.1</a:t>
            </a:r>
            <a:r>
              <a:rPr lang="en-US" baseline="30000" dirty="0" smtClean="0"/>
              <a:t>o</a:t>
            </a:r>
            <a:r>
              <a:rPr lang="en-US" dirty="0" smtClean="0"/>
              <a:t> monthly gridded version</a:t>
            </a:r>
            <a:br>
              <a:rPr lang="en-US" dirty="0" smtClean="0"/>
            </a:br>
            <a:r>
              <a:rPr lang="en-US" dirty="0" smtClean="0"/>
              <a:t>of the EPA national bottom-up invento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2006" y="106680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Use monthly state/county/GGRP/algorithm info from EPA, further distribute with data from other sources (USDA, EIA,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DrillingInfo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…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Arial" pitchFamily="34" charset="0"/>
                <a:cs typeface="Arial" pitchFamily="34" charset="0"/>
              </a:rPr>
              <a:t>Done as collaboration between Harvard and EPA Climate Chang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Div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Provide improved  prior for inversions and feedback  to guide improvement in bottom-up inventor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3683" y="2618834"/>
            <a:ext cx="8996517" cy="3798503"/>
            <a:chOff x="135193" y="2618834"/>
            <a:chExt cx="8996517" cy="3798503"/>
          </a:xfrm>
        </p:grpSpPr>
        <p:pic>
          <p:nvPicPr>
            <p:cNvPr id="6" name="Picture 5" descr="CMS_Ent_Edgar copy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09" t="26076" r="7384" b="27148"/>
            <a:stretch/>
          </p:blipFill>
          <p:spPr>
            <a:xfrm>
              <a:off x="135193" y="2618834"/>
              <a:ext cx="8996517" cy="3798503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668888" y="4518085"/>
              <a:ext cx="2198038" cy="101566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PA</a:t>
              </a:r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 livestock</a:t>
              </a:r>
            </a:p>
            <a:p>
              <a:r>
                <a:rPr lang="en-US" b="1" dirty="0">
                  <a:latin typeface="Arial" pitchFamily="34" charset="0"/>
                  <a:cs typeface="Arial" pitchFamily="34" charset="0"/>
                </a:rPr>
                <a:t>e</a:t>
              </a:r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nteric emissions.</a:t>
              </a:r>
            </a:p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2012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2288" y="2618834"/>
            <a:ext cx="9020013" cy="3756085"/>
            <a:chOff x="-1937288" y="762000"/>
            <a:chExt cx="9020013" cy="375608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19" t="26075" r="7949" b="27671"/>
            <a:stretch/>
          </p:blipFill>
          <p:spPr>
            <a:xfrm>
              <a:off x="-1937288" y="762000"/>
              <a:ext cx="9020013" cy="375608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4972816" y="2257966"/>
              <a:ext cx="1651029" cy="120032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Livestock</a:t>
              </a:r>
              <a:br>
                <a:rPr lang="en-US" sz="2400" b="1" dirty="0" smtClean="0">
                  <a:latin typeface="Arial" pitchFamily="34" charset="0"/>
                  <a:cs typeface="Arial" pitchFamily="34" charset="0"/>
                </a:rPr>
              </a:b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(enteric)</a:t>
              </a:r>
            </a:p>
            <a:p>
              <a:r>
                <a:rPr lang="en-US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PA, 2012</a:t>
              </a:r>
              <a:endParaRPr lang="en-US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715000" y="6477000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 pitchFamily="34" charset="0"/>
                <a:cs typeface="Arial" pitchFamily="34" charset="0"/>
              </a:rPr>
              <a:t>Maasakkers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et al., in progres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76200" y="2621796"/>
            <a:ext cx="9067800" cy="3798503"/>
            <a:chOff x="228600" y="2438400"/>
            <a:chExt cx="9067800" cy="3798503"/>
          </a:xfrm>
          <a:solidFill>
            <a:schemeClr val="bg1"/>
          </a:solidFill>
        </p:grpSpPr>
        <p:pic>
          <p:nvPicPr>
            <p:cNvPr id="13" name="Picture 12" descr="CMS_Ent_Edgar copy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09" t="26076" r="7384" b="27148"/>
            <a:stretch/>
          </p:blipFill>
          <p:spPr>
            <a:xfrm>
              <a:off x="228600" y="2438400"/>
              <a:ext cx="9067800" cy="3798503"/>
            </a:xfrm>
            <a:prstGeom prst="rect">
              <a:avLst/>
            </a:prstGeom>
            <a:grpFill/>
          </p:spPr>
        </p:pic>
        <p:sp>
          <p:nvSpPr>
            <p:cNvPr id="14" name="TextBox 13"/>
            <p:cNvSpPr txBox="1"/>
            <p:nvPr/>
          </p:nvSpPr>
          <p:spPr>
            <a:xfrm>
              <a:off x="6725154" y="3931404"/>
              <a:ext cx="2153154" cy="120032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Livestock</a:t>
              </a:r>
              <a:br>
                <a:rPr lang="en-US" sz="2400" b="1" dirty="0" smtClean="0">
                  <a:latin typeface="Arial" pitchFamily="34" charset="0"/>
                  <a:cs typeface="Arial" pitchFamily="34" charset="0"/>
                </a:rPr>
              </a:b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(enteric)</a:t>
              </a:r>
            </a:p>
            <a:p>
              <a:r>
                <a:rPr lang="en-US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DGAR, 2010</a:t>
              </a:r>
              <a:endParaRPr lang="en-US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-572530" y="2590800"/>
            <a:ext cx="9581535" cy="3886200"/>
            <a:chOff x="-1221236" y="2495101"/>
            <a:chExt cx="9581535" cy="3886200"/>
          </a:xfrm>
          <a:solidFill>
            <a:schemeClr val="bg1"/>
          </a:solidFill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649" r="8824" b="26494"/>
            <a:stretch/>
          </p:blipFill>
          <p:spPr>
            <a:xfrm>
              <a:off x="-1221236" y="2495101"/>
              <a:ext cx="9581535" cy="3886200"/>
            </a:xfrm>
            <a:prstGeom prst="rect">
              <a:avLst/>
            </a:prstGeom>
            <a:grpFill/>
          </p:spPr>
        </p:pic>
        <p:sp>
          <p:nvSpPr>
            <p:cNvPr id="17" name="TextBox 16"/>
            <p:cNvSpPr txBox="1"/>
            <p:nvPr/>
          </p:nvSpPr>
          <p:spPr>
            <a:xfrm>
              <a:off x="6285494" y="4070556"/>
              <a:ext cx="2010102" cy="120032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Livestock</a:t>
              </a:r>
              <a:br>
                <a:rPr lang="en-US" sz="2400" b="1" dirty="0" smtClean="0">
                  <a:latin typeface="Arial" pitchFamily="34" charset="0"/>
                  <a:cs typeface="Arial" pitchFamily="34" charset="0"/>
                </a:rPr>
              </a:b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(enteric)</a:t>
              </a:r>
            </a:p>
            <a:p>
              <a:r>
                <a:rPr lang="en-US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PA-EDGAR</a:t>
              </a:r>
              <a:endParaRPr lang="en-US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687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871" y="0"/>
            <a:ext cx="8229600" cy="1143000"/>
          </a:xfrm>
        </p:spPr>
        <p:txBody>
          <a:bodyPr/>
          <a:lstStyle/>
          <a:p>
            <a:r>
              <a:rPr lang="en-US" dirty="0" smtClean="0"/>
              <a:t>Construction of a 0.1</a:t>
            </a:r>
            <a:r>
              <a:rPr lang="en-US" baseline="30000" dirty="0" smtClean="0"/>
              <a:t>o</a:t>
            </a:r>
            <a:r>
              <a:rPr lang="en-US" dirty="0" smtClean="0"/>
              <a:t>x0.1</a:t>
            </a:r>
            <a:r>
              <a:rPr lang="en-US" baseline="30000" dirty="0" smtClean="0"/>
              <a:t>o</a:t>
            </a:r>
            <a:r>
              <a:rPr lang="en-US" dirty="0" smtClean="0"/>
              <a:t> monthly gridded version</a:t>
            </a:r>
            <a:br>
              <a:rPr lang="en-US" dirty="0" smtClean="0"/>
            </a:br>
            <a:r>
              <a:rPr lang="en-US" dirty="0" smtClean="0"/>
              <a:t>of the EPA national bottom-up inventory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075" b="26391"/>
          <a:stretch/>
        </p:blipFill>
        <p:spPr>
          <a:xfrm>
            <a:off x="-589059" y="2616958"/>
            <a:ext cx="10508930" cy="386004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942392" y="4114800"/>
            <a:ext cx="1651029" cy="12003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Livestock</a:t>
            </a:r>
            <a:br>
              <a:rPr lang="en-US" sz="2400" b="1" dirty="0" smtClean="0">
                <a:latin typeface="Arial" pitchFamily="34" charset="0"/>
                <a:cs typeface="Arial" pitchFamily="34" charset="0"/>
              </a:rPr>
            </a:b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(manure)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PA, 2012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-602931" y="2590800"/>
            <a:ext cx="10508931" cy="3808584"/>
            <a:chOff x="-682466" y="2590800"/>
            <a:chExt cx="10508931" cy="380858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933" b="27166"/>
            <a:stretch/>
          </p:blipFill>
          <p:spPr>
            <a:xfrm>
              <a:off x="-682466" y="2590800"/>
              <a:ext cx="10508931" cy="3808584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858000" y="4114800"/>
              <a:ext cx="2153154" cy="120032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Livestock</a:t>
              </a:r>
              <a:br>
                <a:rPr lang="en-US" sz="2400" b="1" dirty="0" smtClean="0">
                  <a:latin typeface="Arial" pitchFamily="34" charset="0"/>
                  <a:cs typeface="Arial" pitchFamily="34" charset="0"/>
                </a:rPr>
              </a:b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(manure)</a:t>
              </a:r>
            </a:p>
            <a:p>
              <a:r>
                <a:rPr lang="en-US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DGAR, 2010</a:t>
              </a:r>
              <a:endParaRPr lang="en-US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-602927" y="2590800"/>
            <a:ext cx="10508927" cy="3749591"/>
            <a:chOff x="-682464" y="2590800"/>
            <a:chExt cx="10508927" cy="3749591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933" b="27893"/>
            <a:stretch/>
          </p:blipFill>
          <p:spPr>
            <a:xfrm>
              <a:off x="-682464" y="2590800"/>
              <a:ext cx="10508927" cy="3749591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6942392" y="4114800"/>
              <a:ext cx="2180020" cy="120032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Livestock</a:t>
              </a:r>
              <a:br>
                <a:rPr lang="en-US" sz="2400" b="1" dirty="0" smtClean="0">
                  <a:latin typeface="Arial" pitchFamily="34" charset="0"/>
                  <a:cs typeface="Arial" pitchFamily="34" charset="0"/>
                </a:rPr>
              </a:b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(manure)</a:t>
              </a:r>
            </a:p>
            <a:p>
              <a:r>
                <a:rPr lang="en-US" sz="2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PA-EDGAR  </a:t>
              </a:r>
              <a:endParaRPr lang="en-US" b="1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5715000" y="6477000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 pitchFamily="34" charset="0"/>
                <a:cs typeface="Arial" pitchFamily="34" charset="0"/>
              </a:rPr>
              <a:t>Maasakkers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et al., in progres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2006" y="106680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Use monthly state/county/GGRP/algorithm info from EPA, further distribute with data from other sources (USDA, EIA,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DrillingInfo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…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Done as collaboration between Harvard and EPA Climate Change Div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Provide improved  prior for inversions and feedback  to guide improvement in bottom-up inventory</a:t>
            </a:r>
          </a:p>
        </p:txBody>
      </p:sp>
    </p:spTree>
    <p:extLst>
      <p:ext uri="{BB962C8B-B14F-4D97-AF65-F5344CB8AC3E}">
        <p14:creationId xmlns:p14="http://schemas.microsoft.com/office/powerpoint/2010/main" val="128956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871" y="0"/>
            <a:ext cx="8229600" cy="1143000"/>
          </a:xfrm>
        </p:spPr>
        <p:txBody>
          <a:bodyPr/>
          <a:lstStyle/>
          <a:p>
            <a:r>
              <a:rPr lang="en-US" dirty="0" smtClean="0"/>
              <a:t>Construction of a 0.1</a:t>
            </a:r>
            <a:r>
              <a:rPr lang="en-US" baseline="30000" dirty="0" smtClean="0"/>
              <a:t>o</a:t>
            </a:r>
            <a:r>
              <a:rPr lang="en-US" dirty="0" smtClean="0"/>
              <a:t>x0.1</a:t>
            </a:r>
            <a:r>
              <a:rPr lang="en-US" baseline="30000" dirty="0" smtClean="0"/>
              <a:t>o</a:t>
            </a:r>
            <a:r>
              <a:rPr lang="en-US" dirty="0" smtClean="0"/>
              <a:t> monthly gridded version</a:t>
            </a:r>
            <a:br>
              <a:rPr lang="en-US" dirty="0" smtClean="0"/>
            </a:br>
            <a:r>
              <a:rPr lang="en-US" dirty="0" smtClean="0"/>
              <a:t>of the EPA national bottom-up inventory</a:t>
            </a:r>
            <a:endParaRPr lang="en-US" dirty="0"/>
          </a:p>
        </p:txBody>
      </p:sp>
      <p:pic>
        <p:nvPicPr>
          <p:cNvPr id="7" name="Picture 6" descr="CMS_Ric_Edgar copy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11" t="43394" r="44090" b="42869"/>
          <a:stretch/>
        </p:blipFill>
        <p:spPr>
          <a:xfrm>
            <a:off x="3733800" y="3124200"/>
            <a:ext cx="2347385" cy="2800389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02" t="43405" r="44090" b="42867"/>
          <a:stretch/>
        </p:blipFill>
        <p:spPr>
          <a:xfrm>
            <a:off x="1143000" y="3126525"/>
            <a:ext cx="2350008" cy="2798064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02" t="43449" r="44090" b="42821"/>
          <a:stretch/>
        </p:blipFill>
        <p:spPr>
          <a:xfrm>
            <a:off x="6324600" y="3126525"/>
            <a:ext cx="2350008" cy="2798064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1118419" y="2696815"/>
            <a:ext cx="7299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Rice: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PA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DGAR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               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ffere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2006" y="1066800"/>
            <a:ext cx="868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Use monthly state/county/GGRP/algorithm info from EPA, further distribute with data from other sources (USDA, EIA,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DrillingInfo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…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Arial" pitchFamily="34" charset="0"/>
                <a:cs typeface="Arial" pitchFamily="34" charset="0"/>
              </a:rPr>
              <a:t>Done as collaboration between Harvard and EPA Climate Chang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Div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Provide improved  prior for inversions and feedback  to guide improvement in bottom-up inventor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15000" y="6477000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 pitchFamily="34" charset="0"/>
                <a:cs typeface="Arial" pitchFamily="34" charset="0"/>
              </a:rPr>
              <a:t>Maasakkers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et al., in progress</a:t>
            </a:r>
          </a:p>
        </p:txBody>
      </p:sp>
    </p:spTree>
    <p:extLst>
      <p:ext uri="{BB962C8B-B14F-4D97-AF65-F5344CB8AC3E}">
        <p14:creationId xmlns:p14="http://schemas.microsoft.com/office/powerpoint/2010/main" val="356787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37" y="-152400"/>
            <a:ext cx="8734427" cy="11430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ruction of a global and N American wetland and rice </a:t>
            </a:r>
            <a:br>
              <a:rPr lang="en-US" sz="24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tom-up emissions inventory</a:t>
            </a:r>
            <a:endParaRPr lang="en-US" sz="24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CMS_WCH4_v1_MsTMIP_ZP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972" y="2156393"/>
            <a:ext cx="1978196" cy="1483295"/>
          </a:xfrm>
          <a:prstGeom prst="rect">
            <a:avLst/>
          </a:prstGeom>
        </p:spPr>
      </p:pic>
      <p:pic>
        <p:nvPicPr>
          <p:cNvPr id="5" name="Picture 4" descr="CMS_WCH4_v1_MEaSUREs_MAP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2" y="4978813"/>
            <a:ext cx="2079964" cy="155960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5574" y="3914771"/>
            <a:ext cx="315912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etland Extent</a:t>
            </a:r>
          </a:p>
          <a:p>
            <a:r>
              <a:rPr lang="en-US" i="1" dirty="0" err="1" smtClean="0"/>
              <a:t>MEaSUREs</a:t>
            </a:r>
            <a:r>
              <a:rPr lang="en-US" i="1" dirty="0" smtClean="0"/>
              <a:t> and GIEMS multi-satellite datasets </a:t>
            </a:r>
            <a:endParaRPr lang="en-US" sz="1100" i="1" dirty="0"/>
          </a:p>
          <a:p>
            <a:r>
              <a:rPr lang="en-US" sz="1100" i="1" dirty="0" err="1" smtClean="0"/>
              <a:t>wetlands.jpl.nasa.gov</a:t>
            </a:r>
            <a:r>
              <a:rPr lang="en-US" sz="1100" i="1" dirty="0" smtClean="0"/>
              <a:t>, </a:t>
            </a:r>
            <a:r>
              <a:rPr lang="en-US" sz="1100" i="1" dirty="0" err="1" smtClean="0"/>
              <a:t>Shroeder</a:t>
            </a:r>
            <a:r>
              <a:rPr lang="en-US" sz="1100" i="1" dirty="0" smtClean="0"/>
              <a:t> et al., 2014, </a:t>
            </a:r>
            <a:r>
              <a:rPr lang="en-US" sz="1100" i="1" dirty="0" err="1" smtClean="0"/>
              <a:t>Prigent</a:t>
            </a:r>
            <a:r>
              <a:rPr lang="en-US" sz="1100" i="1" dirty="0" smtClean="0"/>
              <a:t> et al., 2007</a:t>
            </a:r>
            <a:endParaRPr lang="en-US" sz="1100" i="1" dirty="0"/>
          </a:p>
          <a:p>
            <a:endParaRPr lang="en-US" b="1" dirty="0"/>
          </a:p>
          <a:p>
            <a:endParaRPr lang="en-US" b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55573" y="1412874"/>
            <a:ext cx="355917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errestrial biosphere models</a:t>
            </a:r>
          </a:p>
          <a:p>
            <a:r>
              <a:rPr lang="en-US" i="1" dirty="0" err="1" smtClean="0"/>
              <a:t>MsTMIP</a:t>
            </a:r>
            <a:r>
              <a:rPr lang="en-US" i="1" dirty="0" smtClean="0"/>
              <a:t> model ensemble</a:t>
            </a:r>
          </a:p>
          <a:p>
            <a:r>
              <a:rPr lang="en-US" sz="1000" i="1" dirty="0" err="1" smtClean="0"/>
              <a:t>Huntzinger</a:t>
            </a:r>
            <a:r>
              <a:rPr lang="en-US" sz="1000" i="1" dirty="0" smtClean="0"/>
              <a:t> et al., 201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059651" y="1118942"/>
            <a:ext cx="2369974" cy="92278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etland &amp; Rice CH4 emissions model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55573" y="1412874"/>
            <a:ext cx="3159124" cy="23356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55572" y="3934839"/>
            <a:ext cx="3159125" cy="247086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Elbow Connector 17"/>
          <p:cNvCxnSpPr>
            <a:stCxn id="12" idx="3"/>
          </p:cNvCxnSpPr>
          <p:nvPr/>
        </p:nvCxnSpPr>
        <p:spPr>
          <a:xfrm flipV="1">
            <a:off x="3314697" y="1412874"/>
            <a:ext cx="2744954" cy="1167829"/>
          </a:xfrm>
          <a:prstGeom prst="bent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/>
          <p:nvPr/>
        </p:nvCxnSpPr>
        <p:spPr>
          <a:xfrm flipV="1">
            <a:off x="3325973" y="1857375"/>
            <a:ext cx="2733678" cy="2643413"/>
          </a:xfrm>
          <a:prstGeom prst="bentConnector3">
            <a:avLst>
              <a:gd name="adj1" fmla="val 62777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0" name="Picture 39" descr="CMS_WCH4_v1_globalmean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1" r="18521" b="49180"/>
          <a:stretch/>
        </p:blipFill>
        <p:spPr>
          <a:xfrm>
            <a:off x="5302588" y="4194020"/>
            <a:ext cx="3587412" cy="2344395"/>
          </a:xfrm>
          <a:prstGeom prst="rect">
            <a:avLst/>
          </a:prstGeom>
        </p:spPr>
      </p:pic>
      <p:sp>
        <p:nvSpPr>
          <p:cNvPr id="50" name="Rectangle 49"/>
          <p:cNvSpPr/>
          <p:nvPr/>
        </p:nvSpPr>
        <p:spPr>
          <a:xfrm>
            <a:off x="5302588" y="2942608"/>
            <a:ext cx="3587412" cy="379993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2" name="Straight Arrow Connector 51"/>
          <p:cNvCxnSpPr>
            <a:stCxn id="11" idx="2"/>
          </p:cNvCxnSpPr>
          <p:nvPr/>
        </p:nvCxnSpPr>
        <p:spPr>
          <a:xfrm>
            <a:off x="7244638" y="2041724"/>
            <a:ext cx="0" cy="90088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302588" y="3045627"/>
            <a:ext cx="35874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ottom up </a:t>
            </a:r>
            <a:r>
              <a:rPr lang="en-US" b="1" dirty="0"/>
              <a:t>CMS wetland and rice </a:t>
            </a:r>
            <a:r>
              <a:rPr lang="en-US" b="1" dirty="0" smtClean="0"/>
              <a:t>CH</a:t>
            </a:r>
            <a:r>
              <a:rPr lang="en-US" b="1" baseline="-25000" dirty="0" smtClean="0"/>
              <a:t>4</a:t>
            </a:r>
            <a:r>
              <a:rPr lang="en-US" b="1" dirty="0" smtClean="0"/>
              <a:t> emission inventory: </a:t>
            </a:r>
            <a:r>
              <a:rPr lang="en-US" dirty="0" smtClean="0"/>
              <a:t>global </a:t>
            </a:r>
            <a:r>
              <a:rPr lang="en-US" dirty="0"/>
              <a:t>m</a:t>
            </a:r>
            <a:r>
              <a:rPr lang="en-US" dirty="0" smtClean="0"/>
              <a:t>onthly 1x1 degree CH</a:t>
            </a:r>
            <a:r>
              <a:rPr lang="en-US" baseline="-25000" dirty="0" smtClean="0"/>
              <a:t>4</a:t>
            </a:r>
            <a:r>
              <a:rPr lang="en-US" dirty="0" smtClean="0"/>
              <a:t> emission climatology.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5147" y="6476452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Bloom et al., in progress</a:t>
            </a:r>
          </a:p>
        </p:txBody>
      </p:sp>
    </p:spTree>
    <p:extLst>
      <p:ext uri="{BB962C8B-B14F-4D97-AF65-F5344CB8AC3E}">
        <p14:creationId xmlns:p14="http://schemas.microsoft.com/office/powerpoint/2010/main" val="244819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6850" y="-228600"/>
            <a:ext cx="8610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CC"/>
                </a:solidFill>
              </a:rPr>
              <a:t>Importance of methane for climate policy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485" y="919871"/>
            <a:ext cx="9144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-day emission-based forcing of methane is 0.95 W m</a:t>
            </a:r>
            <a:r>
              <a:rPr lang="en-US" b="1" baseline="30000" dirty="0" smtClean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b="1" dirty="0" smtClean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IPCC AR5), compared to 1.8 W m</a:t>
            </a:r>
            <a:r>
              <a:rPr lang="en-US" b="1" baseline="30000" dirty="0" smtClean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b="1" dirty="0" smtClean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CO</a:t>
            </a:r>
            <a:r>
              <a:rPr lang="en-US" b="1" baseline="-25000" dirty="0" smtClean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 smtClean="0">
              <a:solidFill>
                <a:srgbClr val="00000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 impact of methane is comparable to CO</a:t>
            </a:r>
            <a:r>
              <a:rPr lang="en-US" b="1" baseline="-25000" dirty="0" smtClean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dirty="0" smtClean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ver 20-year horiz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 smtClean="0">
              <a:solidFill>
                <a:srgbClr val="00000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ane controls provide a lever for mitigating near-term climate chan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>
              <a:solidFill>
                <a:srgbClr val="00000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ling methane has additional benefit for air quality</a:t>
            </a:r>
          </a:p>
          <a:p>
            <a:endParaRPr lang="en-US" b="1" dirty="0">
              <a:solidFill>
                <a:srgbClr val="00000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1937" y="4622652"/>
            <a:ext cx="35702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blem: large diversity</a:t>
            </a:r>
          </a:p>
          <a:p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 poorly constrained sourc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768627" y="3733800"/>
            <a:ext cx="5146773" cy="2895600"/>
            <a:chOff x="-641774" y="2439163"/>
            <a:chExt cx="6432766" cy="4497423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376806" y="5105400"/>
              <a:ext cx="230889" cy="525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endParaRPr lang="en-US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477861"/>
                </p:ext>
              </p:extLst>
            </p:nvPr>
          </p:nvGraphicFramePr>
          <p:xfrm>
            <a:off x="755650" y="3432175"/>
            <a:ext cx="3887788" cy="319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Chart" r:id="rId3" imgW="7025748" imgH="3832932" progId="MSGraph.Chart.8">
                    <p:embed followColorScheme="full"/>
                  </p:oleObj>
                </mc:Choice>
                <mc:Fallback>
                  <p:oleObj name="Chart" r:id="rId3" imgW="7025748" imgH="3832932" progId="MSGraph.Chart.8">
                    <p:embed followColorScheme="full"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650" y="3432175"/>
                          <a:ext cx="3887788" cy="3190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106516" y="3127020"/>
              <a:ext cx="1561155" cy="10038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B0A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ivestock</a:t>
              </a:r>
              <a:endParaRPr lang="en-US" b="1" dirty="0">
                <a:solidFill>
                  <a:srgbClr val="00B0A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b="1" dirty="0" smtClean="0">
                  <a:solidFill>
                    <a:srgbClr val="00B0A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0</a:t>
              </a:r>
              <a:endParaRPr lang="en-US" b="1" dirty="0">
                <a:solidFill>
                  <a:srgbClr val="00B0A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4374091" y="4130040"/>
              <a:ext cx="1416901" cy="10038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99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ndfills</a:t>
              </a:r>
              <a:endParaRPr lang="en-US" b="1" dirty="0">
                <a:solidFill>
                  <a:srgbClr val="FF99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b="1" dirty="0">
                  <a:solidFill>
                    <a:srgbClr val="FF99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r>
                <a:rPr lang="en-US" b="1" dirty="0" smtClean="0">
                  <a:solidFill>
                    <a:srgbClr val="FF99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b="1" dirty="0">
                <a:solidFill>
                  <a:srgbClr val="FF99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4387850" y="4952999"/>
              <a:ext cx="775769" cy="10038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as</a:t>
              </a:r>
              <a:endParaRPr lang="en-US" b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b="1" dirty="0" smtClean="0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0</a:t>
              </a:r>
              <a:endParaRPr lang="en-US" b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3246511" y="5807909"/>
              <a:ext cx="1182892" cy="10038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US" b="1" dirty="0" smtClean="0">
                  <a:solidFill>
                    <a:srgbClr val="00D0A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al</a:t>
              </a:r>
              <a:endParaRPr lang="en-US" b="1" dirty="0">
                <a:solidFill>
                  <a:srgbClr val="00D0A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r"/>
              <a:r>
                <a:rPr lang="en-US" b="1" dirty="0" smtClean="0">
                  <a:solidFill>
                    <a:srgbClr val="00D0A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0</a:t>
              </a:r>
              <a:endParaRPr lang="en-US" b="1" dirty="0">
                <a:solidFill>
                  <a:srgbClr val="00D0A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2179559" y="5932710"/>
              <a:ext cx="839882" cy="10038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E7E2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ice</a:t>
              </a:r>
              <a:endParaRPr lang="en-US" b="1" dirty="0">
                <a:solidFill>
                  <a:srgbClr val="E7E2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b="1" dirty="0" smtClean="0">
                  <a:solidFill>
                    <a:srgbClr val="E7E2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0</a:t>
              </a:r>
              <a:endParaRPr lang="en-US" b="1" dirty="0">
                <a:solidFill>
                  <a:srgbClr val="E7E2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796784" y="5882639"/>
              <a:ext cx="1080306" cy="10038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99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ther </a:t>
              </a:r>
              <a:endParaRPr lang="en-US" b="1" dirty="0">
                <a:solidFill>
                  <a:srgbClr val="FF99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b="1" dirty="0" smtClean="0">
                  <a:solidFill>
                    <a:srgbClr val="FF99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0</a:t>
              </a:r>
              <a:endParaRPr lang="en-US" b="1" dirty="0">
                <a:solidFill>
                  <a:srgbClr val="FF99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-113865" y="3920705"/>
              <a:ext cx="1507862" cy="10038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3F3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etlands</a:t>
              </a:r>
              <a:endParaRPr lang="en-US" b="1" dirty="0">
                <a:solidFill>
                  <a:srgbClr val="3F3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b="1" dirty="0" smtClean="0">
                  <a:solidFill>
                    <a:srgbClr val="3F3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0</a:t>
              </a:r>
              <a:endParaRPr lang="en-US" b="1" dirty="0">
                <a:solidFill>
                  <a:srgbClr val="3F3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1868402" y="2833263"/>
              <a:ext cx="920024" cy="10038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C07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res</a:t>
              </a:r>
              <a:endParaRPr lang="en-US" b="1" dirty="0">
                <a:solidFill>
                  <a:srgbClr val="00C07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b="1" dirty="0">
                  <a:solidFill>
                    <a:srgbClr val="00C07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b="1" dirty="0" smtClean="0">
                  <a:solidFill>
                    <a:srgbClr val="00C07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b="1" dirty="0">
                <a:solidFill>
                  <a:srgbClr val="00C07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1066800" y="3429000"/>
              <a:ext cx="381000" cy="30480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641774" y="2439163"/>
              <a:ext cx="2394626" cy="1434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lobal sources,</a:t>
              </a:r>
            </a:p>
            <a:p>
              <a:r>
                <a:rPr lang="en-US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DGAR4.2+LPJ</a:t>
              </a:r>
            </a:p>
            <a:p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g</a:t>
              </a:r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a</a:t>
              </a:r>
              <a:r>
                <a:rPr lang="en-US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  <a:r>
                <a:rPr lang="en-US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3768627" y="3733800"/>
            <a:ext cx="5146773" cy="2895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89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76200"/>
            <a:ext cx="84609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-resolution satellite-based inverse analysis system </a:t>
            </a:r>
          </a:p>
          <a:p>
            <a:pPr algn="ctr"/>
            <a:r>
              <a:rPr lang="en-US" sz="24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quantify methane emissions in North America</a:t>
            </a:r>
            <a:endParaRPr lang="en-US" sz="24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8247" y="3144362"/>
            <a:ext cx="3557384" cy="92333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GEOS-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CTM and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joint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1/2</a:t>
            </a:r>
            <a:r>
              <a:rPr lang="en-US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x2/3</a:t>
            </a:r>
            <a:r>
              <a:rPr lang="en-US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over N. America</a:t>
            </a:r>
          </a:p>
          <a:p>
            <a:pPr algn="ctr"/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nested in  4</a:t>
            </a:r>
            <a:r>
              <a:rPr lang="en-US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x5</a:t>
            </a:r>
            <a:r>
              <a:rPr lang="en-US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global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02067" y="1034534"/>
            <a:ext cx="1608133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ellite data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85212" y="4267200"/>
            <a:ext cx="1210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Bayesian</a:t>
            </a:r>
          </a:p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inversion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81200" y="4953000"/>
            <a:ext cx="5383205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zed emissions at up to 50 km resolution</a:t>
            </a:r>
            <a:endParaRPr lang="en-US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48200" y="4234161"/>
            <a:ext cx="1492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Validation</a:t>
            </a:r>
          </a:p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Verification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1604" y="2646463"/>
            <a:ext cx="1864613" cy="369332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uborbital dat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647948" y="3153478"/>
            <a:ext cx="3008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ircraft campaign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47948" y="3698360"/>
            <a:ext cx="2108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urface networks</a:t>
            </a:r>
          </a:p>
        </p:txBody>
      </p:sp>
      <p:cxnSp>
        <p:nvCxnSpPr>
          <p:cNvPr id="31" name="Straight Arrow Connector 30"/>
          <p:cNvCxnSpPr>
            <a:stCxn id="10" idx="2"/>
          </p:cNvCxnSpPr>
          <p:nvPr/>
        </p:nvCxnSpPr>
        <p:spPr>
          <a:xfrm flipH="1">
            <a:off x="4606133" y="1403866"/>
            <a:ext cx="1" cy="1786482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0" name="TextBox 4099"/>
          <p:cNvSpPr txBox="1"/>
          <p:nvPr/>
        </p:nvSpPr>
        <p:spPr>
          <a:xfrm>
            <a:off x="304799" y="2646463"/>
            <a:ext cx="2095445" cy="369332"/>
          </a:xfrm>
          <a:prstGeom prst="rect">
            <a:avLst/>
          </a:prstGeom>
          <a:noFill/>
          <a:ln>
            <a:solidFill>
              <a:srgbClr val="0066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Bottom-up (prior)</a:t>
            </a:r>
          </a:p>
        </p:txBody>
      </p:sp>
      <p:sp>
        <p:nvSpPr>
          <p:cNvPr id="4101" name="TextBox 4100"/>
          <p:cNvSpPr txBox="1"/>
          <p:nvPr/>
        </p:nvSpPr>
        <p:spPr>
          <a:xfrm>
            <a:off x="114144" y="3153478"/>
            <a:ext cx="221727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EDGAR v4.2 + LPJ</a:t>
            </a:r>
          </a:p>
          <a:p>
            <a:pPr algn="r"/>
            <a:endParaRPr lang="en-US" b="1" dirty="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  <a:p>
            <a:pPr algn="r"/>
            <a:r>
              <a:rPr lang="en-US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EPA</a:t>
            </a:r>
          </a:p>
          <a:p>
            <a:pPr algn="r"/>
            <a:r>
              <a:rPr lang="en-US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New wetlands</a:t>
            </a:r>
          </a:p>
        </p:txBody>
      </p:sp>
      <p:cxnSp>
        <p:nvCxnSpPr>
          <p:cNvPr id="38" name="Straight Arrow Connector 37"/>
          <p:cNvCxnSpPr>
            <a:endCxn id="4" idx="1"/>
          </p:cNvCxnSpPr>
          <p:nvPr/>
        </p:nvCxnSpPr>
        <p:spPr>
          <a:xfrm>
            <a:off x="1066800" y="3598829"/>
            <a:ext cx="1751447" cy="7198"/>
          </a:xfrm>
          <a:prstGeom prst="straightConnector1">
            <a:avLst/>
          </a:prstGeom>
          <a:ln w="38100">
            <a:solidFill>
              <a:srgbClr val="0066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4592633" y="4111155"/>
            <a:ext cx="8612" cy="892342"/>
          </a:xfrm>
          <a:prstGeom prst="straightConnector1">
            <a:avLst/>
          </a:prstGeom>
          <a:ln w="38100">
            <a:solidFill>
              <a:srgbClr val="C0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4" name="TextBox 4103"/>
          <p:cNvSpPr txBox="1"/>
          <p:nvPr/>
        </p:nvSpPr>
        <p:spPr>
          <a:xfrm>
            <a:off x="96938" y="5562600"/>
            <a:ext cx="89864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CMS publications so fa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>
                <a:latin typeface="Arial" pitchFamily="34" charset="0"/>
                <a:cs typeface="Arial" pitchFamily="34" charset="0"/>
              </a:rPr>
              <a:t>Wecht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et al. [JGR 2014]: inversion of SCIAMACHY data for 200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err="1" smtClean="0">
                <a:latin typeface="Arial" pitchFamily="34" charset="0"/>
                <a:cs typeface="Arial" pitchFamily="34" charset="0"/>
              </a:rPr>
              <a:t>Wecht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et al. [ACP 2014]; inversion of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alNe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data + OSSEs for TROPOMI, Ge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71800" y="1505462"/>
            <a:ext cx="158254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CIAMACHY</a:t>
            </a:r>
          </a:p>
          <a:p>
            <a:pPr algn="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002-2005</a:t>
            </a:r>
          </a:p>
          <a:p>
            <a:pPr algn="r"/>
            <a:endParaRPr lang="en-US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POMI</a:t>
            </a:r>
          </a:p>
          <a:p>
            <a:pPr algn="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016-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664363" y="1494472"/>
            <a:ext cx="173643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OSAT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007-</a:t>
            </a:r>
          </a:p>
          <a:p>
            <a:endParaRPr lang="en-US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eostationary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SSE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6400800" y="3591631"/>
            <a:ext cx="1751447" cy="7198"/>
          </a:xfrm>
          <a:prstGeom prst="straightConnector1">
            <a:avLst/>
          </a:prstGeom>
          <a:ln w="38100">
            <a:solidFill>
              <a:srgbClr val="0000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5959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037" y="-66228"/>
            <a:ext cx="8229600" cy="1143000"/>
          </a:xfrm>
        </p:spPr>
        <p:txBody>
          <a:bodyPr/>
          <a:lstStyle/>
          <a:p>
            <a:r>
              <a:rPr lang="en-US" dirty="0" smtClean="0"/>
              <a:t>Indirect validation of GOSAT with suborbital data </a:t>
            </a:r>
            <a:br>
              <a:rPr lang="en-US" dirty="0" smtClean="0"/>
            </a:br>
            <a:r>
              <a:rPr lang="en-US" dirty="0" smtClean="0"/>
              <a:t>using GEOS-</a:t>
            </a:r>
            <a:r>
              <a:rPr lang="en-US" dirty="0" err="1" smtClean="0"/>
              <a:t>Chem</a:t>
            </a:r>
            <a:r>
              <a:rPr lang="en-US" dirty="0" smtClean="0"/>
              <a:t> prior as </a:t>
            </a:r>
            <a:r>
              <a:rPr lang="en-US" dirty="0" err="1" smtClean="0"/>
              <a:t>intercomparison</a:t>
            </a:r>
            <a:r>
              <a:rPr lang="en-US" dirty="0" smtClean="0"/>
              <a:t> platform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68" y="1636931"/>
            <a:ext cx="4194568" cy="4992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5487" y="990600"/>
            <a:ext cx="39164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 GEOS-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em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background bias 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s. global suborbital data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14800" y="990599"/>
            <a:ext cx="454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rrection of  GOSAT high-latitude bia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973132" y="1447801"/>
            <a:ext cx="3842438" cy="4648199"/>
            <a:chOff x="4876800" y="1295400"/>
            <a:chExt cx="3200400" cy="5575515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07" t="4996" r="53213" b="50000"/>
            <a:stretch/>
          </p:blipFill>
          <p:spPr bwMode="auto">
            <a:xfrm>
              <a:off x="4876800" y="3002014"/>
              <a:ext cx="3048001" cy="1972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t="53561"/>
            <a:stretch/>
          </p:blipFill>
          <p:spPr bwMode="auto">
            <a:xfrm>
              <a:off x="4876800" y="4953000"/>
              <a:ext cx="3200400" cy="1917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1295400"/>
              <a:ext cx="2971800" cy="17299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7772400" y="1840468"/>
            <a:ext cx="988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GOSA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03539" y="3048000"/>
            <a:ext cx="1569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GEOS-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hem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minus</a:t>
            </a:r>
          </a:p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GOSA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74340" y="4572000"/>
            <a:ext cx="15696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GEOS-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hem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minus</a:t>
            </a:r>
          </a:p>
          <a:p>
            <a:pPr algn="ctr"/>
            <a:r>
              <a:rPr lang="en-US" b="1" dirty="0">
                <a:latin typeface="Arial" pitchFamily="34" charset="0"/>
                <a:cs typeface="Arial" pitchFamily="34" charset="0"/>
              </a:rPr>
              <a:t>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rrected</a:t>
            </a:r>
          </a:p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GOSA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" y="6553200"/>
            <a:ext cx="2488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Turner et al. [in prep]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582696" y="5943600"/>
            <a:ext cx="0" cy="3048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86400" y="6172200"/>
            <a:ext cx="2950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mean single-retrieval</a:t>
            </a:r>
          </a:p>
          <a:p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GOSAT precision 13 ppb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8200" y="1752600"/>
            <a:ext cx="1227900" cy="492443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= 0.94</a:t>
            </a:r>
          </a:p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lope = 0.97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" y="3317557"/>
            <a:ext cx="1285608" cy="492443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= 0.62</a:t>
            </a:r>
          </a:p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lope  = 0.98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5033" y="4953000"/>
            <a:ext cx="1250342" cy="492443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 = 0.81</a:t>
            </a:r>
          </a:p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lope =  0.92</a:t>
            </a:r>
          </a:p>
        </p:txBody>
      </p:sp>
    </p:spTree>
    <p:extLst>
      <p:ext uri="{BB962C8B-B14F-4D97-AF65-F5344CB8AC3E}">
        <p14:creationId xmlns:p14="http://schemas.microsoft.com/office/powerpoint/2010/main" val="305313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Balancing aggregation and smoothing inversion errors </a:t>
            </a:r>
            <a:br>
              <a:rPr lang="en-US" dirty="0" smtClean="0"/>
            </a:br>
            <a:r>
              <a:rPr lang="en-US" dirty="0" smtClean="0"/>
              <a:t>in selection of emission state vector dimension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66" y="1560867"/>
            <a:ext cx="221932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4413" y="896035"/>
            <a:ext cx="38715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ative-resolution 1/2</a:t>
            </a:r>
            <a:r>
              <a:rPr lang="en-US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2/3</a:t>
            </a:r>
            <a:r>
              <a:rPr lang="en-US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ission state vector x (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 =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096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722391" y="2057400"/>
            <a:ext cx="3602209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205980" y="1600200"/>
            <a:ext cx="2755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Aggregation matrix </a:t>
            </a:r>
            <a:r>
              <a:rPr lang="en-US" sz="2400" b="1" dirty="0" smtClean="0">
                <a:latin typeface="Arial" pitchFamily="34" charset="0"/>
                <a:cs typeface="Arial" pitchFamily="34" charset="0"/>
                <a:sym typeface="Symbol"/>
              </a:rPr>
              <a:t></a:t>
            </a:r>
            <a:r>
              <a:rPr lang="en-US" sz="2400" b="1" baseline="-25000" dirty="0" smtClean="0">
                <a:latin typeface="Arial" pitchFamily="34" charset="0"/>
                <a:cs typeface="Arial" pitchFamily="34" charset="0"/>
                <a:sym typeface="Symbol"/>
              </a:rPr>
              <a:t></a:t>
            </a:r>
            <a:endParaRPr lang="en-US" sz="2400" b="1" baseline="-25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057400"/>
            <a:ext cx="1447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baseline="-25000" dirty="0" smtClean="0">
                <a:latin typeface="Arial" pitchFamily="34" charset="0"/>
                <a:cs typeface="Arial" pitchFamily="34" charset="0"/>
                <a:sym typeface="Symbol"/>
              </a:rPr>
              <a:t></a:t>
            </a:r>
            <a:r>
              <a:rPr lang="en-US" sz="2400" b="1" dirty="0" smtClean="0">
                <a:latin typeface="Arial" pitchFamily="34" charset="0"/>
                <a:cs typeface="Arial" pitchFamily="34" charset="0"/>
                <a:sym typeface="Symbol"/>
              </a:rPr>
              <a:t> =</a:t>
            </a:r>
            <a:r>
              <a:rPr lang="en-US" sz="2400" b="1" baseline="-25000" dirty="0" smtClean="0">
                <a:latin typeface="Arial" pitchFamily="34" charset="0"/>
                <a:cs typeface="Arial" pitchFamily="34" charset="0"/>
                <a:sym typeface="Symbol"/>
              </a:rPr>
              <a:t></a:t>
            </a:r>
            <a:r>
              <a:rPr lang="en-US" sz="2400" b="1" dirty="0" smtClean="0">
                <a:latin typeface="Arial" pitchFamily="34" charset="0"/>
                <a:cs typeface="Arial" pitchFamily="34" charset="0"/>
                <a:sym typeface="Symbol"/>
              </a:rPr>
              <a:t>x</a:t>
            </a:r>
            <a:endParaRPr lang="en-US" sz="2400" b="1" baseline="-25000" dirty="0">
              <a:latin typeface="Arial" pitchFamily="34" charset="0"/>
              <a:cs typeface="Arial" pitchFamily="34" charset="0"/>
            </a:endParaRPr>
          </a:p>
          <a:p>
            <a:r>
              <a:rPr lang="en-US" b="1" dirty="0" smtClean="0">
                <a:latin typeface="Arial" pitchFamily="34" charset="0"/>
                <a:cs typeface="Arial" pitchFamily="34" charset="0"/>
                <a:sym typeface="Symbol"/>
              </a:rPr>
              <a:t>  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580466"/>
            <a:ext cx="2103784" cy="1303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19800" y="896035"/>
            <a:ext cx="31438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duced-resolution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ate vector x</a:t>
            </a:r>
            <a:r>
              <a:rPr lang="en-US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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here 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8)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94" t="16146" r="37443" b="31931"/>
          <a:stretch/>
        </p:blipFill>
        <p:spPr bwMode="auto">
          <a:xfrm>
            <a:off x="2590800" y="2796064"/>
            <a:ext cx="3886200" cy="263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4413" y="5638800"/>
            <a:ext cx="3975447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  Posterior  error covariance matrix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08444"/>
              </p:ext>
            </p:extLst>
          </p:nvPr>
        </p:nvGraphicFramePr>
        <p:xfrm>
          <a:off x="319088" y="5791200"/>
          <a:ext cx="83073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6" imgW="4140000" imgH="253800" progId="Equation.DSMT4">
                  <p:embed/>
                </p:oleObj>
              </mc:Choice>
              <mc:Fallback>
                <p:oleObj name="Equation" r:id="rId6" imgW="4140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088" y="5791200"/>
                        <a:ext cx="8307387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12728" y="6260068"/>
            <a:ext cx="7614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               Aggregation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                   </a:t>
            </a:r>
            <a:r>
              <a:rPr lang="en-US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Smoothing  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      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bservation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17991" y="3247072"/>
            <a:ext cx="272600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oose </a:t>
            </a:r>
            <a:r>
              <a:rPr lang="en-US" b="1" i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 </a:t>
            </a:r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= 369 for negligible aggregation error; allows analytical inversion with full error characte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32570" y="5029200"/>
            <a:ext cx="3624710" cy="538609"/>
          </a:xfrm>
          <a:prstGeom prst="rect">
            <a:avLst/>
          </a:prstGeom>
          <a:solidFill>
            <a:schemeClr val="bg1"/>
          </a:solidFill>
        </p:spPr>
        <p:txBody>
          <a:bodyPr wrap="none" tIns="0" rtlCol="0">
            <a:spAutoFit/>
          </a:bodyPr>
          <a:lstStyle/>
          <a:p>
            <a:pPr marL="342900" indent="-342900">
              <a:buAutoNum type="arabicPlain"/>
            </a:pP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      10       100        1,000  10,000</a:t>
            </a:r>
          </a:p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umber of state vector elements</a:t>
            </a:r>
          </a:p>
        </p:txBody>
      </p:sp>
      <p:sp>
        <p:nvSpPr>
          <p:cNvPr id="14" name="TextBox 13"/>
          <p:cNvSpPr txBox="1"/>
          <p:nvPr/>
        </p:nvSpPr>
        <p:spPr>
          <a:xfrm rot="16200000">
            <a:off x="1541634" y="3944766"/>
            <a:ext cx="243688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   Mean error </a:t>
            </a:r>
            <a:r>
              <a:rPr lang="en-US" sz="1600" b="1" smtClean="0">
                <a:latin typeface="Arial" pitchFamily="34" charset="0"/>
                <a:cs typeface="Arial" pitchFamily="34" charset="0"/>
              </a:rPr>
              <a:t>s.d.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, pp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9426" y="3385572"/>
            <a:ext cx="22749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Posterior error</a:t>
            </a:r>
          </a:p>
          <a:p>
            <a:pPr algn="r"/>
            <a:r>
              <a:rPr lang="en-US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epends on choice</a:t>
            </a:r>
          </a:p>
          <a:p>
            <a:pPr algn="r"/>
            <a:r>
              <a:rPr lang="en-US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f state vector</a:t>
            </a:r>
          </a:p>
          <a:p>
            <a:pPr algn="r"/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imens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72903" y="2948693"/>
            <a:ext cx="1808508" cy="107721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16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bservation        </a:t>
            </a:r>
          </a:p>
          <a:p>
            <a:r>
              <a:rPr lang="en-US" sz="16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16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ggregation</a:t>
            </a:r>
          </a:p>
          <a:p>
            <a:r>
              <a:rPr lang="en-US" sz="1600" b="1" dirty="0">
                <a:solidFill>
                  <a:srgbClr val="48BE6F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1600" b="1" dirty="0" smtClean="0">
                <a:solidFill>
                  <a:srgbClr val="48BE6F"/>
                </a:solidFill>
                <a:latin typeface="Arial" pitchFamily="34" charset="0"/>
                <a:cs typeface="Arial" pitchFamily="34" charset="0"/>
              </a:rPr>
              <a:t>moothing</a:t>
            </a:r>
          </a:p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tota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-17206" y="6557344"/>
            <a:ext cx="3078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Turner and Jacob, in prep.</a:t>
            </a:r>
          </a:p>
        </p:txBody>
      </p:sp>
    </p:spTree>
    <p:extLst>
      <p:ext uri="{BB962C8B-B14F-4D97-AF65-F5344CB8AC3E}">
        <p14:creationId xmlns:p14="http://schemas.microsoft.com/office/powerpoint/2010/main" val="76706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148" y="-31955"/>
            <a:ext cx="8976852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sing radial basis functions (RBFs) with Gaussian mixing model</a:t>
            </a:r>
            <a:br>
              <a:rPr lang="en-US" dirty="0" smtClean="0"/>
            </a:br>
            <a:r>
              <a:rPr lang="en-US" dirty="0" smtClean="0"/>
              <a:t>as state vecto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7760" y="4999672"/>
            <a:ext cx="848523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tate vector of 367 Gaussian 14-D pdfs optimally selected from similarity criteria in native-resolution state v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Each 1/2</a:t>
            </a:r>
            <a:r>
              <a:rPr lang="en-US" b="1" baseline="30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x2/3</a:t>
            </a:r>
            <a:r>
              <a:rPr lang="en-US" b="1" baseline="30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grid square is unique linear combination of these pdf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his  enables native resolution (~50x50 km</a:t>
            </a:r>
            <a:r>
              <a:rPr lang="en-US" b="1" baseline="30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  for major sources and much coarser resolution where not needed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572000" y="990600"/>
            <a:ext cx="3886200" cy="3886200"/>
            <a:chOff x="3505200" y="990600"/>
            <a:chExt cx="3886200" cy="42672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98" b="-2118"/>
            <a:stretch/>
          </p:blipFill>
          <p:spPr bwMode="auto">
            <a:xfrm>
              <a:off x="3505200" y="990600"/>
              <a:ext cx="3886200" cy="426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Straight Connector 6"/>
            <p:cNvCxnSpPr/>
            <p:nvPr/>
          </p:nvCxnSpPr>
          <p:spPr>
            <a:xfrm flipH="1">
              <a:off x="5334001" y="5181600"/>
              <a:ext cx="2057399" cy="0"/>
            </a:xfrm>
            <a:prstGeom prst="line">
              <a:avLst/>
            </a:prstGeom>
            <a:ln w="57150">
              <a:solidFill>
                <a:schemeClr val="bg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12290" y="2662535"/>
            <a:ext cx="43534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minant RBFs  for emissions</a:t>
            </a:r>
          </a:p>
          <a:p>
            <a:pPr algn="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 a Los Angeles  1/2</a:t>
            </a:r>
            <a:r>
              <a:rPr lang="en-US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2/3</a:t>
            </a:r>
            <a:r>
              <a:rPr lang="en-US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ridsquare</a:t>
            </a:r>
            <a:endParaRPr lang="en-US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75104" y="6488668"/>
            <a:ext cx="3078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Turner and Jacob, in prep.</a:t>
            </a:r>
          </a:p>
        </p:txBody>
      </p:sp>
    </p:spTree>
    <p:extLst>
      <p:ext uri="{BB962C8B-B14F-4D97-AF65-F5344CB8AC3E}">
        <p14:creationId xmlns:p14="http://schemas.microsoft.com/office/powerpoint/2010/main" val="255156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87465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Global inversion of GOSAT data</a:t>
            </a:r>
            <a:br>
              <a:rPr lang="en-US" dirty="0" smtClean="0"/>
            </a:br>
            <a:r>
              <a:rPr lang="en-US" dirty="0" smtClean="0"/>
              <a:t>feeds boundary conditions for North American inversion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" y="1458254"/>
            <a:ext cx="3876675" cy="20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487752"/>
            <a:ext cx="3838575" cy="1955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14600" y="1081548"/>
            <a:ext cx="3707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OSAT observations, 2009-2011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5" y="4038600"/>
            <a:ext cx="3819525" cy="2031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533400" y="3447450"/>
            <a:ext cx="0" cy="595104"/>
          </a:xfrm>
          <a:prstGeom prst="straightConnector1">
            <a:avLst/>
          </a:prstGeom>
          <a:ln w="38100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09600" y="3468469"/>
            <a:ext cx="28135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Arial" pitchFamily="34" charset="0"/>
                <a:cs typeface="Arial" pitchFamily="34" charset="0"/>
              </a:rPr>
              <a:t>Adjoint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-based inversion</a:t>
            </a: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t 4</a:t>
            </a:r>
            <a:r>
              <a:rPr lang="en-US" b="1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x5</a:t>
            </a:r>
            <a:r>
              <a:rPr lang="en-US" b="1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resolution</a:t>
            </a:r>
          </a:p>
        </p:txBody>
      </p:sp>
      <p:sp>
        <p:nvSpPr>
          <p:cNvPr id="16" name="Freeform 15"/>
          <p:cNvSpPr/>
          <p:nvPr/>
        </p:nvSpPr>
        <p:spPr>
          <a:xfrm>
            <a:off x="3819832" y="2580968"/>
            <a:ext cx="1415845" cy="2586213"/>
          </a:xfrm>
          <a:custGeom>
            <a:avLst/>
            <a:gdLst>
              <a:gd name="connsiteX0" fmla="*/ 0 w 1415845"/>
              <a:gd name="connsiteY0" fmla="*/ 2934929 h 2934929"/>
              <a:gd name="connsiteX1" fmla="*/ 589936 w 1415845"/>
              <a:gd name="connsiteY1" fmla="*/ 2934929 h 2934929"/>
              <a:gd name="connsiteX2" fmla="*/ 575187 w 1415845"/>
              <a:gd name="connsiteY2" fmla="*/ 0 h 2934929"/>
              <a:gd name="connsiteX3" fmla="*/ 1415845 w 1415845"/>
              <a:gd name="connsiteY3" fmla="*/ 0 h 2934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5845" h="2934929">
                <a:moveTo>
                  <a:pt x="0" y="2934929"/>
                </a:moveTo>
                <a:lnTo>
                  <a:pt x="589936" y="2934929"/>
                </a:lnTo>
                <a:cubicBezTo>
                  <a:pt x="585020" y="1956619"/>
                  <a:pt x="580103" y="978310"/>
                  <a:pt x="575187" y="0"/>
                </a:cubicBezTo>
                <a:lnTo>
                  <a:pt x="1415845" y="0"/>
                </a:lnTo>
              </a:path>
            </a:pathLst>
          </a:custGeom>
          <a:noFill/>
          <a:ln w="38100">
            <a:solidFill>
              <a:srgbClr val="00863D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84025" y="1667470"/>
            <a:ext cx="1351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Dynamic</a:t>
            </a: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undary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conditions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61"/>
          <a:stretch/>
        </p:blipFill>
        <p:spPr bwMode="auto">
          <a:xfrm>
            <a:off x="5243051" y="4038600"/>
            <a:ext cx="3829050" cy="2021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Arrow Connector 21"/>
          <p:cNvCxnSpPr/>
          <p:nvPr/>
        </p:nvCxnSpPr>
        <p:spPr>
          <a:xfrm>
            <a:off x="5715000" y="3429000"/>
            <a:ext cx="0" cy="595104"/>
          </a:xfrm>
          <a:prstGeom prst="straightConnector1">
            <a:avLst/>
          </a:prstGeom>
          <a:ln w="38100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836225" y="3387517"/>
            <a:ext cx="2364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Analytical inversion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with 369 Gaussia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80825" y="6452108"/>
            <a:ext cx="2463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Turner et al., in prep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8377" y="5791200"/>
            <a:ext cx="517962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correction factors to EDGAR v4.2 + LPJ prior </a:t>
            </a:r>
          </a:p>
        </p:txBody>
      </p:sp>
    </p:spTree>
    <p:extLst>
      <p:ext uri="{BB962C8B-B14F-4D97-AF65-F5344CB8AC3E}">
        <p14:creationId xmlns:p14="http://schemas.microsoft.com/office/powerpoint/2010/main" val="3139625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490" y="-228600"/>
            <a:ext cx="8229600" cy="1143000"/>
          </a:xfrm>
        </p:spPr>
        <p:txBody>
          <a:bodyPr/>
          <a:lstStyle/>
          <a:p>
            <a:r>
              <a:rPr lang="en-US" dirty="0" smtClean="0"/>
              <a:t>Posterior distribution of North American emissions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38981"/>
            <a:ext cx="8429770" cy="5465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5456" y="577334"/>
            <a:ext cx="8280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veraging kernel matrix indicates 39 degrees of freedom for signal (DOF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702948" y="6488668"/>
            <a:ext cx="2463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Turner et al., in prep.</a:t>
            </a:r>
          </a:p>
        </p:txBody>
      </p:sp>
    </p:spTree>
    <p:extLst>
      <p:ext uri="{BB962C8B-B14F-4D97-AF65-F5344CB8AC3E}">
        <p14:creationId xmlns:p14="http://schemas.microsoft.com/office/powerpoint/2010/main" val="2788887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8229600" cy="1143000"/>
          </a:xfrm>
        </p:spPr>
        <p:txBody>
          <a:bodyPr/>
          <a:lstStyle/>
          <a:p>
            <a:r>
              <a:rPr lang="en-US" dirty="0" smtClean="0"/>
              <a:t>Evaluation of posterior emissions</a:t>
            </a:r>
            <a:br>
              <a:rPr lang="en-US" dirty="0" smtClean="0"/>
            </a:br>
            <a:r>
              <a:rPr lang="en-US" dirty="0" smtClean="0"/>
              <a:t>with independent data sets In contiguous US (CONUS)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40386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7902" y="935363"/>
            <a:ext cx="3877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GEOS-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hem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simulation</a:t>
            </a:r>
          </a:p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with posterior vs. prior emissions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304" y="1581694"/>
            <a:ext cx="4143375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48200" y="1014020"/>
            <a:ext cx="43781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Comparison of California results</a:t>
            </a:r>
          </a:p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to previous inversions of 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alNe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dat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41467" y="4419600"/>
            <a:ext cx="1702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(Los Angeles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702948" y="6488668"/>
            <a:ext cx="2463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latin typeface="Arial" pitchFamily="34" charset="0"/>
                <a:cs typeface="Arial" pitchFamily="34" charset="0"/>
              </a:rPr>
              <a:t>Turner et al., in prep.</a:t>
            </a:r>
          </a:p>
        </p:txBody>
      </p:sp>
    </p:spTree>
    <p:extLst>
      <p:ext uri="{BB962C8B-B14F-4D97-AF65-F5344CB8AC3E}">
        <p14:creationId xmlns:p14="http://schemas.microsoft.com/office/powerpoint/2010/main" val="324394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b="1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5</TotalTime>
  <Words>900</Words>
  <Application>Microsoft Office PowerPoint</Application>
  <PresentationFormat>On-screen Show (4:3)</PresentationFormat>
  <Paragraphs>190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Chart</vt:lpstr>
      <vt:lpstr>Equation</vt:lpstr>
      <vt:lpstr>Quantifying North American methane emissions using satellite observations of methane columns  Daniel J. Jacob</vt:lpstr>
      <vt:lpstr>Importance of methane for climate policy</vt:lpstr>
      <vt:lpstr>PowerPoint Presentation</vt:lpstr>
      <vt:lpstr>Indirect validation of GOSAT with suborbital data  using GEOS-Chem prior as intercomparison platform</vt:lpstr>
      <vt:lpstr>Balancing aggregation and smoothing inversion errors  in selection of emission state vector dimension</vt:lpstr>
      <vt:lpstr>Using radial basis functions (RBFs) with Gaussian mixing model as state vector</vt:lpstr>
      <vt:lpstr>Global inversion of GOSAT data feeds boundary conditions for North American inversion</vt:lpstr>
      <vt:lpstr>Posterior distribution of North American emissions</vt:lpstr>
      <vt:lpstr>Evaluation of posterior emissions with independent data sets In contiguous US (CONUS)</vt:lpstr>
      <vt:lpstr>Methane emissions in CONUS: comparison to previous studies, attribution to source types</vt:lpstr>
      <vt:lpstr>Construction of a 0.1ox0.1o monthly gridded version of the EPA national bottom-up inventory</vt:lpstr>
      <vt:lpstr>Construction of a 0.1ox0.1o monthly gridded version of the EPA national bottom-up inventory</vt:lpstr>
      <vt:lpstr>Construction of a 0.1ox0.1o monthly gridded version of the EPA national bottom-up inventory</vt:lpstr>
      <vt:lpstr>Construction of a global and N American wetland and rice  bottom-up emissions invento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SA Air Quality Applied Sciences Team (AQAST)</dc:title>
  <dc:creator>Daniel Jacob</dc:creator>
  <cp:lastModifiedBy>Daniel Jacob</cp:lastModifiedBy>
  <cp:revision>323</cp:revision>
  <dcterms:created xsi:type="dcterms:W3CDTF">2006-08-16T00:00:00Z</dcterms:created>
  <dcterms:modified xsi:type="dcterms:W3CDTF">2014-11-13T02:47:38Z</dcterms:modified>
</cp:coreProperties>
</file>